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6F8C" w:rsidRPr="00152DD9" w:rsidRDefault="00F36F8C" w:rsidP="00F36F8C">
      <w:pPr>
        <w:pStyle w:val="a3"/>
        <w:spacing w:before="0" w:beforeAutospacing="0" w:after="0" w:afterAutospacing="0"/>
        <w:rPr>
          <w:color w:val="000000"/>
          <w:lang w:val="kk-KZ"/>
        </w:rPr>
      </w:pPr>
    </w:p>
    <w:tbl>
      <w:tblPr>
        <w:tblW w:w="11187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09"/>
        <w:gridCol w:w="6654"/>
        <w:gridCol w:w="2277"/>
        <w:gridCol w:w="1547"/>
      </w:tblGrid>
      <w:tr w:rsidR="00F36F8C" w:rsidRPr="00152DD9" w:rsidTr="00DF3C48">
        <w:tc>
          <w:tcPr>
            <w:tcW w:w="11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vertAlign w:val="superscript"/>
                <w:lang w:val="kk-KZ"/>
              </w:rPr>
            </w:pPr>
            <w:r w:rsidRPr="00152DD9">
              <w:rPr>
                <w:color w:val="000000"/>
                <w:lang w:val="kk-KZ"/>
              </w:rPr>
              <w:t>Дата:                                                                  Класс: 8         урок 23-24</w:t>
            </w:r>
          </w:p>
        </w:tc>
      </w:tr>
      <w:tr w:rsidR="00F36F8C" w:rsidRPr="00152DD9" w:rsidTr="00DF3C48">
        <w:tc>
          <w:tcPr>
            <w:tcW w:w="11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152DD9">
              <w:rPr>
                <w:b/>
                <w:color w:val="000000"/>
                <w:lang w:val="kk-KZ"/>
              </w:rPr>
              <w:t>Тема:</w:t>
            </w:r>
            <w:r w:rsidRPr="00152DD9">
              <w:rPr>
                <w:color w:val="000000"/>
                <w:lang w:val="kk-KZ"/>
              </w:rPr>
              <w:t xml:space="preserve"> </w:t>
            </w:r>
            <w:r w:rsidRPr="00152DD9">
              <w:rPr>
                <w:lang w:val="kk-KZ"/>
              </w:rPr>
              <w:t xml:space="preserve">Функция у </w:t>
            </w:r>
            <w:r w:rsidRPr="00152DD9">
              <w:t xml:space="preserve">= </w:t>
            </w:r>
            <w:r w:rsidRPr="00152DD9">
              <w:rPr>
                <w:position w:val="-8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.75pt" o:ole="">
                  <v:imagedata r:id="rId5" o:title=""/>
                </v:shape>
                <o:OLEObject Type="Embed" ProgID="Equation.3" ShapeID="_x0000_i1025" DrawAspect="Content" ObjectID="_1550915209" r:id="rId6"/>
              </w:object>
            </w:r>
            <w:r w:rsidRPr="00152DD9">
              <w:t>, ее свойства и график</w:t>
            </w:r>
            <w:r w:rsidRPr="00152DD9">
              <w:rPr>
                <w:lang w:val="kk-KZ"/>
              </w:rPr>
              <w:t>.</w:t>
            </w:r>
          </w:p>
        </w:tc>
      </w:tr>
      <w:tr w:rsidR="00F36F8C" w:rsidRPr="00152DD9" w:rsidTr="00DF3C48">
        <w:tc>
          <w:tcPr>
            <w:tcW w:w="111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F36F8C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val="kk-KZ"/>
              </w:rPr>
              <w:t xml:space="preserve">Цель урока: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Повторить теоретический материал по теме «Квадратный корень.   Арифметический квадратный корень»; </w:t>
            </w:r>
          </w:p>
          <w:p w:rsidR="00F36F8C" w:rsidRPr="00152DD9" w:rsidRDefault="00F36F8C" w:rsidP="00F36F8C">
            <w:pPr>
              <w:numPr>
                <w:ilvl w:val="0"/>
                <w:numId w:val="3"/>
              </w:num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Совершенствовать</w:t>
            </w:r>
            <w:r w:rsidRPr="00152DD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умение строить  график функции вида </w:t>
            </w:r>
            <w:r w:rsidRPr="00152D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60" w:dyaOrig="340">
                <v:shape id="_x0000_i1026" type="#_x0000_t75" style="width:33pt;height:17.25pt" o:ole="">
                  <v:imagedata r:id="rId7" o:title=""/>
                </v:shape>
                <o:OLEObject Type="Embed" ProgID="Equation.DSMT4" ShapeID="_x0000_i1026" DrawAspect="Content" ObjectID="_1550915210" r:id="rId8"/>
              </w:objec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, работать по графику  и развивать умения решать графически уравнения.</w:t>
            </w:r>
          </w:p>
          <w:p w:rsidR="00F36F8C" w:rsidRPr="00152DD9" w:rsidRDefault="00F36F8C" w:rsidP="00F36F8C">
            <w:pPr>
              <w:pStyle w:val="4"/>
              <w:numPr>
                <w:ilvl w:val="0"/>
                <w:numId w:val="4"/>
              </w:numPr>
              <w:tabs>
                <w:tab w:val="clear" w:pos="1440"/>
                <w:tab w:val="num" w:pos="720"/>
              </w:tabs>
              <w:spacing w:after="0"/>
              <w:ind w:left="720"/>
              <w:rPr>
                <w:rFonts w:ascii="Times New Roman" w:hAnsi="Times New Roman"/>
                <w:sz w:val="24"/>
                <w:szCs w:val="24"/>
              </w:rPr>
            </w:pPr>
            <w:r w:rsidRPr="00152DD9">
              <w:rPr>
                <w:rFonts w:ascii="Times New Roman" w:hAnsi="Times New Roman"/>
                <w:sz w:val="24"/>
                <w:szCs w:val="24"/>
              </w:rPr>
              <w:t>Развивать вычислительные навыки, устную и письменную математическую речь;</w:t>
            </w:r>
          </w:p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b/>
                <w:color w:val="000000"/>
              </w:rPr>
            </w:pPr>
          </w:p>
        </w:tc>
      </w:tr>
      <w:tr w:rsidR="00F36F8C" w:rsidRPr="00152DD9" w:rsidTr="00DF3C48">
        <w:trPr>
          <w:trHeight w:val="449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lang w:val="kk-KZ"/>
              </w:rPr>
            </w:pPr>
          </w:p>
        </w:tc>
        <w:tc>
          <w:tcPr>
            <w:tcW w:w="6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kk-KZ"/>
              </w:rPr>
            </w:pPr>
            <w:r w:rsidRPr="00152DD9">
              <w:rPr>
                <w:rStyle w:val="a4"/>
                <w:color w:val="000000"/>
              </w:rPr>
              <w:t>Деятельность учителя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kk-KZ"/>
              </w:rPr>
            </w:pPr>
            <w:r w:rsidRPr="00152DD9">
              <w:rPr>
                <w:rStyle w:val="a4"/>
                <w:color w:val="000000"/>
              </w:rPr>
              <w:t xml:space="preserve">Деятельность </w:t>
            </w:r>
            <w:proofErr w:type="gramStart"/>
            <w:r w:rsidRPr="00152DD9">
              <w:rPr>
                <w:rStyle w:val="a4"/>
                <w:color w:val="000000"/>
              </w:rPr>
              <w:t>обучающихся</w:t>
            </w:r>
            <w:proofErr w:type="gramEnd"/>
          </w:p>
        </w:tc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kk-KZ"/>
              </w:rPr>
            </w:pPr>
            <w:r w:rsidRPr="00152DD9">
              <w:rPr>
                <w:rStyle w:val="a4"/>
                <w:lang w:val="kk-KZ"/>
              </w:rPr>
              <w:t>Наглядности</w:t>
            </w:r>
          </w:p>
        </w:tc>
      </w:tr>
      <w:tr w:rsidR="00F36F8C" w:rsidRPr="00152DD9" w:rsidTr="00DF3C48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lang w:val="kk-KZ"/>
              </w:rPr>
            </w:pPr>
            <w:r w:rsidRPr="00152DD9">
              <w:rPr>
                <w:color w:val="000000"/>
                <w:lang w:val="kk-KZ"/>
              </w:rPr>
              <w:t>3 мин.</w:t>
            </w:r>
          </w:p>
        </w:tc>
        <w:tc>
          <w:tcPr>
            <w:tcW w:w="6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152DD9">
              <w:rPr>
                <w:rStyle w:val="a4"/>
                <w:color w:val="000000"/>
              </w:rPr>
              <w:t>I. Организационный момент</w:t>
            </w:r>
          </w:p>
          <w:p w:rsidR="00F36F8C" w:rsidRPr="00152DD9" w:rsidRDefault="00F36F8C" w:rsidP="00DF3C48">
            <w:pPr>
              <w:pStyle w:val="a3"/>
              <w:shd w:val="clear" w:color="auto" w:fill="FFFFFF"/>
              <w:spacing w:before="0" w:beforeAutospacing="0" w:after="0" w:afterAutospacing="0" w:line="240" w:lineRule="atLeast"/>
              <w:rPr>
                <w:color w:val="000000"/>
              </w:rPr>
            </w:pPr>
            <w:r w:rsidRPr="00152DD9">
              <w:rPr>
                <w:rStyle w:val="a5"/>
                <w:b/>
                <w:bCs/>
                <w:color w:val="000000"/>
              </w:rPr>
              <w:t xml:space="preserve">Цель этапа: </w:t>
            </w:r>
            <w:r w:rsidRPr="00152DD9">
              <w:rPr>
                <w:rStyle w:val="a4"/>
                <w:color w:val="000000"/>
              </w:rPr>
              <w:t xml:space="preserve">Приветствует учащихся, </w:t>
            </w:r>
            <w:r w:rsidRPr="00152DD9">
              <w:rPr>
                <w:color w:val="000000"/>
              </w:rPr>
              <w:t>проверяет готовность к уроку, желает  успеха. Для создания психологической атмосферы проводит игру</w:t>
            </w:r>
            <w:r w:rsidRPr="00152DD9">
              <w:rPr>
                <w:color w:val="FF0000"/>
              </w:rPr>
              <w:t xml:space="preserve"> </w:t>
            </w:r>
            <w:r w:rsidRPr="00152DD9">
              <w:rPr>
                <w:color w:val="333333"/>
              </w:rPr>
              <w:t xml:space="preserve"> </w:t>
            </w:r>
            <w:r w:rsidRPr="00152DD9">
              <w:t>«Хорошее настроение».</w:t>
            </w:r>
            <w:r w:rsidRPr="00152DD9">
              <w:rPr>
                <w:color w:val="333333"/>
              </w:rPr>
              <w:t xml:space="preserve"> 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lang w:val="kk-KZ"/>
              </w:rPr>
            </w:pPr>
            <w:r w:rsidRPr="00152DD9">
              <w:rPr>
                <w:color w:val="000000"/>
              </w:rPr>
              <w:t xml:space="preserve">Ученики осмысливают поставленную цель. Проводят игру «Хорошее настроение». Улыбаются друг другу. </w:t>
            </w:r>
          </w:p>
        </w:tc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kk-KZ"/>
              </w:rPr>
            </w:pPr>
          </w:p>
        </w:tc>
      </w:tr>
      <w:tr w:rsidR="00F36F8C" w:rsidRPr="00152DD9" w:rsidTr="00DF3C48">
        <w:trPr>
          <w:trHeight w:val="79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lang w:val="kk-KZ"/>
              </w:rPr>
            </w:pPr>
            <w:r w:rsidRPr="00152DD9">
              <w:rPr>
                <w:color w:val="000000"/>
                <w:lang w:val="kk-KZ"/>
              </w:rPr>
              <w:t>5 мин.</w:t>
            </w:r>
          </w:p>
        </w:tc>
        <w:tc>
          <w:tcPr>
            <w:tcW w:w="6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2DD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верка пройденного материала.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С помощью метода </w:t>
            </w:r>
            <w:r w:rsidRPr="00152DD9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«Толстые и тонкие вопросы» осуществляет проверку знаний учащихся. </w:t>
            </w:r>
          </w:p>
          <w:p w:rsidR="00F36F8C" w:rsidRPr="00152DD9" w:rsidRDefault="00F36F8C" w:rsidP="00F36F8C">
            <w:pPr>
              <w:numPr>
                <w:ilvl w:val="0"/>
                <w:numId w:val="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Что такое функция?</w:t>
            </w:r>
          </w:p>
          <w:p w:rsidR="00F36F8C" w:rsidRPr="00152DD9" w:rsidRDefault="00F36F8C" w:rsidP="00F36F8C">
            <w:pPr>
              <w:numPr>
                <w:ilvl w:val="0"/>
                <w:numId w:val="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Что такое независимая переменная или аргумент?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3 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Что такое зависимая переменная?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lang w:val="kk-KZ"/>
              </w:rPr>
            </w:pPr>
            <w:r w:rsidRPr="00152DD9">
              <w:rPr>
                <w:color w:val="000000"/>
              </w:rPr>
              <w:t xml:space="preserve">Демонстрируют свои знания. Отвечают на </w:t>
            </w:r>
            <w:proofErr w:type="spellStart"/>
            <w:r w:rsidRPr="00152DD9">
              <w:rPr>
                <w:color w:val="000000"/>
              </w:rPr>
              <w:t>разноуровневые</w:t>
            </w:r>
            <w:proofErr w:type="spellEnd"/>
            <w:r w:rsidRPr="00152DD9">
              <w:rPr>
                <w:color w:val="000000"/>
              </w:rPr>
              <w:t xml:space="preserve"> вопросы.</w:t>
            </w:r>
          </w:p>
        </w:tc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kk-KZ"/>
              </w:rPr>
            </w:pPr>
            <w:r w:rsidRPr="00152DD9">
              <w:rPr>
                <w:color w:val="000000"/>
                <w:lang w:val="kk-KZ"/>
              </w:rPr>
              <w:t>Разноуровневые карточки</w:t>
            </w:r>
          </w:p>
        </w:tc>
      </w:tr>
      <w:tr w:rsidR="00F36F8C" w:rsidRPr="00152DD9" w:rsidTr="00DF3C48">
        <w:trPr>
          <w:trHeight w:val="122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lang w:val="kk-KZ"/>
              </w:rPr>
            </w:pPr>
            <w:r w:rsidRPr="00152DD9">
              <w:rPr>
                <w:color w:val="000000"/>
                <w:lang w:val="kk-KZ"/>
              </w:rPr>
              <w:t>5 мин.</w:t>
            </w:r>
          </w:p>
        </w:tc>
        <w:tc>
          <w:tcPr>
            <w:tcW w:w="6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F8C" w:rsidRPr="00DC5C86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дготовка к восприятию новой темы.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С помощью приема «Корзина идей» проводит первичное восприятие по данной теме.</w:t>
            </w:r>
          </w:p>
          <w:p w:rsidR="00F36F8C" w:rsidRPr="00152DD9" w:rsidRDefault="00F36F8C" w:rsidP="00DF3C48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             </w:t>
            </w:r>
            <w:r w:rsidRPr="00152DD9">
              <w:rPr>
                <w:rFonts w:ascii="Times New Roman" w:hAnsi="Times New Roman" w:cs="Times New Roman"/>
                <w:b/>
                <w:sz w:val="24"/>
                <w:szCs w:val="24"/>
              </w:rPr>
              <w:t>Вычислительная разминка.</w:t>
            </w:r>
          </w:p>
          <w:p w:rsidR="00F36F8C" w:rsidRPr="00152DD9" w:rsidRDefault="00F36F8C" w:rsidP="00DF3C48">
            <w:pPr>
              <w:spacing w:after="0"/>
              <w:ind w:left="18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b/>
                <w:sz w:val="24"/>
                <w:szCs w:val="24"/>
                <w:lang w:val="kk-KZ"/>
              </w:rPr>
              <w:t xml:space="preserve">              </w:t>
            </w:r>
            <w:r w:rsidRPr="00152DD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гра «Математическое лото» </w: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tabs>
                <w:tab w:val="clear" w:pos="720"/>
                <w:tab w:val="num" w:pos="180"/>
              </w:tabs>
              <w:ind w:left="0" w:firstLine="0"/>
              <w:jc w:val="left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 xml:space="preserve">Вычислить  </w:t>
            </w:r>
            <w:r w:rsidRPr="00152DD9">
              <w:rPr>
                <w:position w:val="-8"/>
                <w:sz w:val="24"/>
                <w:szCs w:val="24"/>
              </w:rPr>
              <w:object w:dxaOrig="1140" w:dyaOrig="360">
                <v:shape id="_x0000_i1027" type="#_x0000_t75" style="width:57pt;height:18pt" o:ole="">
                  <v:imagedata r:id="rId9" o:title=""/>
                </v:shape>
                <o:OLEObject Type="Embed" ProgID="Equation.3" ShapeID="_x0000_i1027" DrawAspect="Content" ObjectID="_1550915211" r:id="rId10"/>
              </w:object>
            </w:r>
            <w:r w:rsidRPr="00152DD9">
              <w:rPr>
                <w:sz w:val="24"/>
                <w:szCs w:val="24"/>
              </w:rPr>
              <w:t xml:space="preserve">  </w: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ind w:left="0" w:firstLine="0"/>
              <w:jc w:val="left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lastRenderedPageBreak/>
              <w:t xml:space="preserve">Вычислите, укажите правильный ответ </w:t>
            </w:r>
            <w:r w:rsidRPr="00152DD9">
              <w:rPr>
                <w:position w:val="-10"/>
                <w:sz w:val="24"/>
                <w:szCs w:val="24"/>
              </w:rPr>
              <w:object w:dxaOrig="1400" w:dyaOrig="440">
                <v:shape id="_x0000_i1028" type="#_x0000_t75" style="width:69.75pt;height:21.75pt" o:ole="">
                  <v:imagedata r:id="rId11" o:title=""/>
                </v:shape>
                <o:OLEObject Type="Embed" ProgID="Equation.3" ShapeID="_x0000_i1028" DrawAspect="Content" ObjectID="_1550915212" r:id="rId12"/>
              </w:objec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ind w:left="0" w:firstLine="0"/>
              <w:jc w:val="left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 xml:space="preserve">Какое целое число заключено </w:t>
            </w:r>
            <w:proofErr w:type="gramStart"/>
            <w:r w:rsidRPr="00152DD9">
              <w:rPr>
                <w:sz w:val="24"/>
                <w:szCs w:val="24"/>
              </w:rPr>
              <w:t>между</w:t>
            </w:r>
            <w:proofErr w:type="gramEnd"/>
            <w:r w:rsidRPr="00152DD9">
              <w:rPr>
                <w:sz w:val="24"/>
                <w:szCs w:val="24"/>
              </w:rPr>
              <w:t xml:space="preserve"> </w:t>
            </w:r>
            <w:r w:rsidRPr="00152DD9">
              <w:rPr>
                <w:position w:val="-8"/>
                <w:sz w:val="24"/>
                <w:szCs w:val="24"/>
              </w:rPr>
              <w:object w:dxaOrig="499" w:dyaOrig="360">
                <v:shape id="_x0000_i1029" type="#_x0000_t75" style="width:24.75pt;height:18pt" o:ole="">
                  <v:imagedata r:id="rId13" o:title=""/>
                </v:shape>
                <o:OLEObject Type="Embed" ProgID="Equation.3" ShapeID="_x0000_i1029" DrawAspect="Content" ObjectID="_1550915213" r:id="rId14"/>
              </w:object>
            </w:r>
            <w:r w:rsidRPr="00152DD9">
              <w:rPr>
                <w:sz w:val="24"/>
                <w:szCs w:val="24"/>
              </w:rPr>
              <w:t xml:space="preserve"> и </w:t>
            </w:r>
            <w:r w:rsidRPr="00152DD9">
              <w:rPr>
                <w:position w:val="-8"/>
                <w:sz w:val="24"/>
                <w:szCs w:val="24"/>
              </w:rPr>
              <w:object w:dxaOrig="480" w:dyaOrig="360">
                <v:shape id="_x0000_i1030" type="#_x0000_t75" style="width:24pt;height:18pt" o:ole="">
                  <v:imagedata r:id="rId15" o:title=""/>
                </v:shape>
                <o:OLEObject Type="Embed" ProgID="Equation.3" ShapeID="_x0000_i1030" DrawAspect="Content" ObjectID="_1550915214" r:id="rId16"/>
              </w:objec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ind w:left="0" w:firstLine="0"/>
              <w:jc w:val="left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 xml:space="preserve">Что больше </w:t>
            </w:r>
            <w:r w:rsidRPr="00152DD9">
              <w:rPr>
                <w:position w:val="-6"/>
                <w:sz w:val="24"/>
                <w:szCs w:val="24"/>
              </w:rPr>
              <w:object w:dxaOrig="220" w:dyaOrig="220">
                <v:shape id="_x0000_i1031" type="#_x0000_t75" style="width:11.25pt;height:11.25pt" o:ole="">
                  <v:imagedata r:id="rId17" o:title=""/>
                </v:shape>
                <o:OLEObject Type="Embed" ProgID="Equation.3" ShapeID="_x0000_i1031" DrawAspect="Content" ObjectID="_1550915215" r:id="rId18"/>
              </w:object>
            </w:r>
            <w:r w:rsidRPr="00152DD9">
              <w:rPr>
                <w:sz w:val="24"/>
                <w:szCs w:val="24"/>
              </w:rPr>
              <w:t xml:space="preserve">, </w:t>
            </w:r>
            <w:r w:rsidRPr="00152DD9">
              <w:rPr>
                <w:position w:val="-8"/>
                <w:sz w:val="24"/>
                <w:szCs w:val="24"/>
              </w:rPr>
              <w:object w:dxaOrig="360" w:dyaOrig="360">
                <v:shape id="_x0000_i1032" type="#_x0000_t75" style="width:18pt;height:18pt" o:ole="">
                  <v:imagedata r:id="rId19" o:title=""/>
                </v:shape>
                <o:OLEObject Type="Embed" ProgID="Equation.3" ShapeID="_x0000_i1032" DrawAspect="Content" ObjectID="_1550915216" r:id="rId20"/>
              </w:object>
            </w:r>
            <w:r w:rsidRPr="00152DD9">
              <w:rPr>
                <w:sz w:val="24"/>
                <w:szCs w:val="24"/>
              </w:rPr>
              <w:t>; 3,2</w:t>
            </w:r>
            <w:proofErr w:type="gramStart"/>
            <w:r w:rsidRPr="00152DD9">
              <w:rPr>
                <w:sz w:val="24"/>
                <w:szCs w:val="24"/>
              </w:rPr>
              <w:t xml:space="preserve"> ?</w:t>
            </w:r>
            <w:proofErr w:type="gramEnd"/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ind w:left="0" w:firstLine="0"/>
              <w:jc w:val="left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 xml:space="preserve">Найти наибольшее значение функции </w:t>
            </w:r>
            <w:r w:rsidRPr="00152DD9">
              <w:rPr>
                <w:sz w:val="24"/>
                <w:szCs w:val="24"/>
                <w:lang w:val="en-US"/>
              </w:rPr>
              <w:t>y</w:t>
            </w:r>
            <w:r w:rsidRPr="00152DD9">
              <w:rPr>
                <w:sz w:val="24"/>
                <w:szCs w:val="24"/>
              </w:rPr>
              <w:t>=</w:t>
            </w:r>
            <w:r w:rsidRPr="00152DD9">
              <w:rPr>
                <w:position w:val="-8"/>
                <w:sz w:val="24"/>
                <w:szCs w:val="24"/>
              </w:rPr>
              <w:object w:dxaOrig="380" w:dyaOrig="360">
                <v:shape id="_x0000_i1033" type="#_x0000_t75" style="width:18.75pt;height:18pt" o:ole="">
                  <v:imagedata r:id="rId21" o:title=""/>
                </v:shape>
                <o:OLEObject Type="Embed" ProgID="Equation.3" ShapeID="_x0000_i1033" DrawAspect="Content" ObjectID="_1550915217" r:id="rId22"/>
              </w:object>
            </w:r>
            <w:r w:rsidRPr="00152DD9">
              <w:rPr>
                <w:sz w:val="24"/>
                <w:szCs w:val="24"/>
              </w:rPr>
              <w:t xml:space="preserve"> на отрезке от 1 до 25</w: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ind w:left="0" w:firstLine="0"/>
              <w:jc w:val="left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 xml:space="preserve">Решить уравнение </w:t>
            </w:r>
            <w:r w:rsidRPr="00152DD9">
              <w:rPr>
                <w:position w:val="-6"/>
                <w:sz w:val="24"/>
                <w:szCs w:val="24"/>
              </w:rPr>
              <w:object w:dxaOrig="460" w:dyaOrig="340">
                <v:shape id="_x0000_i1034" type="#_x0000_t75" style="width:22.5pt;height:17.25pt" o:ole="">
                  <v:imagedata r:id="rId23" o:title=""/>
                </v:shape>
                <o:OLEObject Type="Embed" ProgID="Equation.3" ShapeID="_x0000_i1034" DrawAspect="Content" ObjectID="_1550915218" r:id="rId24"/>
              </w:object>
            </w:r>
            <w:r w:rsidRPr="00152DD9">
              <w:rPr>
                <w:sz w:val="24"/>
                <w:szCs w:val="24"/>
                <w:lang w:val="en-US"/>
              </w:rPr>
              <w:t>=4</w: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ind w:left="0" w:firstLine="0"/>
              <w:jc w:val="left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 xml:space="preserve">Найти наибольший корень уравнения </w:t>
            </w:r>
            <w:r w:rsidRPr="00152DD9">
              <w:rPr>
                <w:position w:val="-4"/>
                <w:sz w:val="24"/>
                <w:szCs w:val="24"/>
              </w:rPr>
              <w:object w:dxaOrig="139" w:dyaOrig="300">
                <v:shape id="_x0000_i1035" type="#_x0000_t75" style="width:6.75pt;height:15pt" o:ole="">
                  <v:imagedata r:id="rId25" o:title=""/>
                </v:shape>
                <o:OLEObject Type="Embed" ProgID="Equation.3" ShapeID="_x0000_i1035" DrawAspect="Content" ObjectID="_1550915219" r:id="rId26"/>
              </w:object>
            </w:r>
            <w:r w:rsidRPr="00152DD9">
              <w:rPr>
                <w:sz w:val="24"/>
                <w:szCs w:val="24"/>
                <w:lang w:val="en-US"/>
              </w:rPr>
              <w:t>x</w:t>
            </w:r>
            <w:r w:rsidRPr="00152DD9">
              <w:rPr>
                <w:sz w:val="24"/>
                <w:szCs w:val="24"/>
                <w:vertAlign w:val="superscript"/>
              </w:rPr>
              <w:t xml:space="preserve">2  </w:t>
            </w:r>
            <w:r w:rsidRPr="00152DD9">
              <w:rPr>
                <w:sz w:val="24"/>
                <w:szCs w:val="24"/>
              </w:rPr>
              <w:t>= 4</w: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ind w:left="0" w:firstLine="0"/>
              <w:jc w:val="left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 xml:space="preserve">Вычислить </w:t>
            </w:r>
            <w:r w:rsidRPr="00152DD9">
              <w:rPr>
                <w:position w:val="-8"/>
                <w:sz w:val="24"/>
                <w:szCs w:val="24"/>
              </w:rPr>
              <w:object w:dxaOrig="900" w:dyaOrig="360">
                <v:shape id="_x0000_i1036" type="#_x0000_t75" style="width:45.75pt;height:18pt" o:ole="">
                  <v:imagedata r:id="rId27" o:title=""/>
                </v:shape>
                <o:OLEObject Type="Embed" ProgID="Equation.3" ShapeID="_x0000_i1036" DrawAspect="Content" ObjectID="_1550915220" r:id="rId28"/>
              </w:object>
            </w:r>
            <w:r w:rsidRPr="00152DD9">
              <w:rPr>
                <w:sz w:val="24"/>
                <w:szCs w:val="24"/>
                <w:vertAlign w:val="superscript"/>
              </w:rPr>
              <w:t xml:space="preserve">   </w: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ind w:left="0" w:firstLine="0"/>
              <w:jc w:val="left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  <w:vertAlign w:val="superscript"/>
              </w:rPr>
              <w:t xml:space="preserve"> </w:t>
            </w:r>
            <w:r w:rsidRPr="00152DD9">
              <w:rPr>
                <w:sz w:val="24"/>
                <w:szCs w:val="24"/>
              </w:rPr>
              <w:t xml:space="preserve">Вычислить </w:t>
            </w:r>
            <w:r w:rsidRPr="00152DD9">
              <w:rPr>
                <w:position w:val="-8"/>
                <w:sz w:val="24"/>
                <w:szCs w:val="24"/>
              </w:rPr>
              <w:object w:dxaOrig="460" w:dyaOrig="360">
                <v:shape id="_x0000_i1037" type="#_x0000_t75" style="width:22.5pt;height:18pt" o:ole="">
                  <v:imagedata r:id="rId29" o:title=""/>
                </v:shape>
                <o:OLEObject Type="Embed" ProgID="Equation.3" ShapeID="_x0000_i1037" DrawAspect="Content" ObjectID="_1550915221" r:id="rId30"/>
              </w:object>
            </w:r>
            <w:r w:rsidRPr="00152DD9">
              <w:rPr>
                <w:sz w:val="24"/>
                <w:szCs w:val="24"/>
              </w:rPr>
              <w:t xml:space="preserve"> + </w:t>
            </w:r>
            <w:r w:rsidRPr="00152DD9">
              <w:rPr>
                <w:position w:val="-6"/>
                <w:sz w:val="24"/>
                <w:szCs w:val="24"/>
              </w:rPr>
              <w:object w:dxaOrig="340" w:dyaOrig="340">
                <v:shape id="_x0000_i1038" type="#_x0000_t75" style="width:17.25pt;height:17.25pt" o:ole="">
                  <v:imagedata r:id="rId31" o:title=""/>
                </v:shape>
                <o:OLEObject Type="Embed" ProgID="Equation.3" ShapeID="_x0000_i1038" DrawAspect="Content" ObjectID="_1550915222" r:id="rId32"/>
              </w:objec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ind w:left="0" w:firstLine="0"/>
              <w:jc w:val="left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 xml:space="preserve">Вычислить </w:t>
            </w:r>
            <w:r w:rsidRPr="00152DD9">
              <w:rPr>
                <w:position w:val="-26"/>
                <w:sz w:val="24"/>
                <w:szCs w:val="24"/>
              </w:rPr>
              <w:object w:dxaOrig="639" w:dyaOrig="700">
                <v:shape id="_x0000_i1039" type="#_x0000_t75" style="width:32.25pt;height:35.25pt" o:ole="">
                  <v:imagedata r:id="rId33" o:title=""/>
                </v:shape>
                <o:OLEObject Type="Embed" ProgID="Equation.3" ShapeID="_x0000_i1039" DrawAspect="Content" ObjectID="_1550915223" r:id="rId34"/>
              </w:objec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ind w:left="0" w:firstLine="0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>Найти сторону квадрата, если его площадь равна 64 см</w:t>
            </w:r>
            <w:proofErr w:type="gramStart"/>
            <w:r w:rsidRPr="00152DD9">
              <w:rPr>
                <w:sz w:val="24"/>
                <w:szCs w:val="24"/>
                <w:vertAlign w:val="superscript"/>
              </w:rPr>
              <w:t>2</w:t>
            </w:r>
            <w:proofErr w:type="gramEnd"/>
          </w:p>
          <w:p w:rsidR="00F36F8C" w:rsidRPr="00152DD9" w:rsidRDefault="00F36F8C" w:rsidP="00F36F8C">
            <w:pPr>
              <w:pStyle w:val="a7"/>
              <w:numPr>
                <w:ilvl w:val="0"/>
                <w:numId w:val="1"/>
              </w:numPr>
              <w:ind w:left="0" w:firstLine="0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>Найти периметр квадрата, если его площадь равна 9 см</w:t>
            </w:r>
            <w:proofErr w:type="gramStart"/>
            <w:r w:rsidRPr="00152DD9">
              <w:rPr>
                <w:sz w:val="24"/>
                <w:szCs w:val="24"/>
                <w:vertAlign w:val="superscript"/>
              </w:rPr>
              <w:t>2</w:t>
            </w:r>
            <w:proofErr w:type="gramEnd"/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емонстрируют свои знания.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 На </w:t>
            </w:r>
            <w:proofErr w:type="spellStart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стикерах</w:t>
            </w:r>
            <w:proofErr w:type="spellEnd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 записывают все, что знают о сложных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илагательных.</w:t>
            </w:r>
          </w:p>
        </w:tc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Корзина</w:t>
            </w: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6F8C" w:rsidRPr="00152DD9" w:rsidTr="00DF3C48">
        <w:trPr>
          <w:trHeight w:val="695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lang w:val="kk-KZ"/>
              </w:rPr>
            </w:pPr>
            <w:r w:rsidRPr="00152DD9">
              <w:rPr>
                <w:color w:val="000000"/>
                <w:lang w:val="kk-KZ"/>
              </w:rPr>
              <w:lastRenderedPageBreak/>
              <w:t>15 мин.</w:t>
            </w:r>
          </w:p>
        </w:tc>
        <w:tc>
          <w:tcPr>
            <w:tcW w:w="6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F8C" w:rsidRPr="00152DD9" w:rsidRDefault="00F36F8C" w:rsidP="00DF3C48">
            <w:pPr>
              <w:pStyle w:val="a3"/>
              <w:shd w:val="clear" w:color="auto" w:fill="FFFFFF"/>
              <w:spacing w:before="0" w:beforeAutospacing="0" w:after="0" w:afterAutospacing="0" w:line="300" w:lineRule="atLeast"/>
              <w:rPr>
                <w:shd w:val="clear" w:color="auto" w:fill="FFFFFF"/>
              </w:rPr>
            </w:pPr>
            <w:r w:rsidRPr="00152DD9">
              <w:rPr>
                <w:rStyle w:val="a4"/>
                <w:color w:val="000000"/>
              </w:rPr>
              <w:t xml:space="preserve">IV. Актуализация знаний. </w:t>
            </w:r>
          </w:p>
          <w:p w:rsidR="00F36F8C" w:rsidRPr="00152DD9" w:rsidRDefault="00F36F8C" w:rsidP="00DF3C48">
            <w:pPr>
              <w:pStyle w:val="a3"/>
              <w:spacing w:before="0" w:beforeAutospacing="0" w:after="0" w:afterAutospacing="0"/>
            </w:pPr>
            <w:r w:rsidRPr="00152DD9">
              <w:rPr>
                <w:shd w:val="clear" w:color="auto" w:fill="FFFFFF"/>
              </w:rPr>
              <w:t>-</w:t>
            </w:r>
            <w:r w:rsidRPr="00152DD9">
              <w:t xml:space="preserve"> Из этого списка функций  мы выделим только две: </w:t>
            </w:r>
            <w:proofErr w:type="spellStart"/>
            <w:r w:rsidRPr="00152DD9">
              <w:t>у=</w:t>
            </w:r>
            <m:oMath>
              <w:proofErr w:type="spellEnd"/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</m:rad>
            </m:oMath>
            <w:r w:rsidRPr="00152DD9">
              <w:t xml:space="preserve"> и у=х</w:t>
            </w:r>
            <w:proofErr w:type="gramStart"/>
            <w:r w:rsidRPr="00152DD9">
              <w:rPr>
                <w:vertAlign w:val="superscript"/>
              </w:rPr>
              <w:t>2</w:t>
            </w:r>
            <w:proofErr w:type="gramEnd"/>
            <w:r w:rsidRPr="00152DD9">
              <w:t xml:space="preserve"> .</w:t>
            </w:r>
          </w:p>
          <w:p w:rsidR="00F36F8C" w:rsidRPr="00152DD9" w:rsidRDefault="00F36F8C" w:rsidP="00DF3C48">
            <w:pPr>
              <w:pStyle w:val="a3"/>
              <w:spacing w:before="0" w:beforeAutospacing="0" w:after="0" w:afterAutospacing="0"/>
            </w:pPr>
            <w:proofErr w:type="gramStart"/>
            <w:r w:rsidRPr="00152DD9">
              <w:t>Рассмотрим эти функции на промежутке [0;+∞). Заполните таблицы и постройте  графики.</w:t>
            </w:r>
            <w:proofErr w:type="gramEnd"/>
            <w:r w:rsidRPr="00152DD9">
              <w:t xml:space="preserve"> Сформулируйте  свойства функции </w:t>
            </w:r>
            <w:proofErr w:type="spellStart"/>
            <w:r w:rsidRPr="00152DD9">
              <w:t>у=</w:t>
            </w:r>
            <m:oMath>
              <w:proofErr w:type="spellEnd"/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</m:rad>
              <w:proofErr w:type="gramStart"/>
            </m:oMath>
            <w:r w:rsidRPr="00152DD9">
              <w:t xml:space="preserve">  .</w:t>
            </w:r>
            <w:proofErr w:type="gramEnd"/>
            <w:r w:rsidRPr="00152DD9">
              <w:t xml:space="preserve"> Сравним свойства этих функций. Ребята, у картин Джузеппе Арчимбольдро, как  бы два лица. Это еще одна из  его картин, с  одной стороны, портрет, с другой натю</w:t>
            </w:r>
            <w:proofErr w:type="spellStart"/>
            <w:r w:rsidRPr="00152DD9">
              <w:t>рморт</w:t>
            </w:r>
            <w:proofErr w:type="spellEnd"/>
            <w:r w:rsidRPr="00152DD9">
              <w:t xml:space="preserve"> с аппетитным блюдом. Как же наши портреты функций. Портреты и функции  разные, а свойства одни и те же. Как разделить свойства функций? Сравните  графики функций. Найдите, чем отличаются графики? Оказывается, математики уже давно выделили еще одно свойство: графики функций могут быть </w:t>
            </w:r>
            <w:r w:rsidRPr="00152DD9">
              <w:rPr>
                <w:b/>
              </w:rPr>
              <w:t>выпуклыми вверх</w:t>
            </w:r>
            <w:r w:rsidRPr="00152DD9">
              <w:t xml:space="preserve"> или </w:t>
            </w:r>
            <w:r w:rsidRPr="00152DD9">
              <w:rPr>
                <w:b/>
              </w:rPr>
              <w:t xml:space="preserve">выпуклыми </w:t>
            </w:r>
            <w:r w:rsidRPr="00152DD9">
              <w:rPr>
                <w:b/>
              </w:rPr>
              <w:lastRenderedPageBreak/>
              <w:t xml:space="preserve">вниз. </w:t>
            </w:r>
            <w:r w:rsidRPr="00152DD9">
              <w:t xml:space="preserve">Таким образом, </w:t>
            </w:r>
            <w:r w:rsidRPr="00152DD9">
              <w:rPr>
                <w:b/>
              </w:rPr>
              <w:t xml:space="preserve"> </w:t>
            </w:r>
            <w:r w:rsidRPr="00152DD9">
              <w:t>можно разделить свойства функций.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 w:rsidRPr="00152DD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Кроме </w:t>
            </w:r>
            <w:proofErr w:type="gramStart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эстетического</w:t>
            </w:r>
            <w:proofErr w:type="gramEnd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152DD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у графиков функций есть еще и практическое применение. И сейчас мы с вами рассмотрим, как можно использовать их в математике.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Свойства функций:</w:t>
            </w:r>
          </w:p>
          <w:p w:rsidR="00F36F8C" w:rsidRPr="00152DD9" w:rsidRDefault="00F36F8C" w:rsidP="00F36F8C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Область определения функции </w:t>
            </w:r>
            <w:r w:rsidRPr="00152D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>
                <v:shape id="_x0000_i1040" type="#_x0000_t75" style="width:39pt;height:18.75pt" o:ole="">
                  <v:imagedata r:id="rId35" o:title=""/>
                </v:shape>
                <o:OLEObject Type="Embed" ProgID="Equation.3" ShapeID="_x0000_i1040" DrawAspect="Content" ObjectID="_1550915224" r:id="rId36"/>
              </w:objec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….</w:t>
            </w:r>
          </w:p>
          <w:p w:rsidR="00F36F8C" w:rsidRPr="00152DD9" w:rsidRDefault="00F36F8C" w:rsidP="00F36F8C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у = 0 при …..; у </w:t>
            </w:r>
            <w:r w:rsidRPr="00152DD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>
                <v:shape id="_x0000_i1041" type="#_x0000_t75" style="width:11.25pt;height:11.25pt" o:ole="">
                  <v:imagedata r:id="rId37" o:title=""/>
                </v:shape>
                <o:OLEObject Type="Embed" ProgID="Equation.3" ShapeID="_x0000_i1041" DrawAspect="Content" ObjectID="_1550915225" r:id="rId38"/>
              </w:objec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0 при …..</w:t>
            </w:r>
          </w:p>
          <w:p w:rsidR="00F36F8C" w:rsidRPr="00152DD9" w:rsidRDefault="00F36F8C" w:rsidP="00F36F8C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152D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>
                <v:shape id="_x0000_i1042" type="#_x0000_t75" style="width:39pt;height:18.75pt" o:ole="">
                  <v:imagedata r:id="rId35" o:title=""/>
                </v:shape>
                <o:OLEObject Type="Embed" ProgID="Equation.3" ShapeID="_x0000_i1042" DrawAspect="Content" ObjectID="_1550915226" r:id="rId39"/>
              </w:objec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является непрерывной </w:t>
            </w:r>
            <w:proofErr w:type="gramStart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 …..</w:t>
            </w:r>
          </w:p>
          <w:p w:rsidR="00F36F8C" w:rsidRPr="00152DD9" w:rsidRDefault="00F36F8C" w:rsidP="00F36F8C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Функция ограничена ……., но не ограничена ……</w:t>
            </w:r>
          </w:p>
          <w:p w:rsidR="00F36F8C" w:rsidRPr="00152DD9" w:rsidRDefault="00F36F8C" w:rsidP="00F36F8C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52DD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наим</w:t>
            </w:r>
            <w:proofErr w:type="spellEnd"/>
            <w:proofErr w:type="gramStart"/>
            <w:r w:rsidRPr="00152DD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.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= …..; </w:t>
            </w:r>
            <w:proofErr w:type="spellStart"/>
            <w:proofErr w:type="gramEnd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52DD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наиб</w:t>
            </w:r>
            <w:proofErr w:type="spellEnd"/>
            <w:r w:rsidRPr="00152DD9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.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 = ……</w:t>
            </w:r>
          </w:p>
          <w:p w:rsidR="00F36F8C" w:rsidRPr="00152DD9" w:rsidRDefault="00F36F8C" w:rsidP="00F36F8C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Функция возрастает </w:t>
            </w:r>
            <w:proofErr w:type="gramStart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 ……</w:t>
            </w:r>
          </w:p>
          <w:p w:rsidR="00F36F8C" w:rsidRPr="00152DD9" w:rsidRDefault="00F36F8C" w:rsidP="00F36F8C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Данная функция выпукла ……</w:t>
            </w:r>
          </w:p>
          <w:p w:rsidR="00F36F8C" w:rsidRPr="00152DD9" w:rsidRDefault="00F36F8C" w:rsidP="00F36F8C">
            <w:pPr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  <w:lang w:val="kk-KZ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Область значений функции </w:t>
            </w:r>
            <w:r w:rsidRPr="00152DD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80">
                <v:shape id="_x0000_i1043" type="#_x0000_t75" style="width:39pt;height:18.75pt" o:ole="">
                  <v:imagedata r:id="rId35" o:title=""/>
                </v:shape>
                <o:OLEObject Type="Embed" ProgID="Equation.3" ShapeID="_x0000_i1043" DrawAspect="Content" ObjectID="_1550915227" r:id="rId40"/>
              </w:objec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это …….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  <w:lang w:val="kk-KZ"/>
              </w:rPr>
            </w:pPr>
          </w:p>
          <w:tbl>
            <w:tblPr>
              <w:tblStyle w:val="a6"/>
              <w:tblpPr w:leftFromText="180" w:rightFromText="180" w:vertAnchor="text" w:horzAnchor="margin" w:tblpY="-41"/>
              <w:tblOverlap w:val="never"/>
              <w:tblW w:w="6374" w:type="dxa"/>
              <w:tblLayout w:type="fixed"/>
              <w:tblLook w:val="04A0"/>
            </w:tblPr>
            <w:tblGrid>
              <w:gridCol w:w="2830"/>
              <w:gridCol w:w="3544"/>
            </w:tblGrid>
            <w:tr w:rsidR="00F36F8C" w:rsidRPr="00152DD9" w:rsidTr="00DF3C48">
              <w:tc>
                <w:tcPr>
                  <w:tcW w:w="2830" w:type="dxa"/>
                </w:tcPr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  <w:rPr>
                      <w:b/>
                      <w:lang w:val="kk-KZ"/>
                    </w:rPr>
                  </w:pPr>
                  <w:r w:rsidRPr="00152DD9">
                    <w:rPr>
                      <w:b/>
                      <w:lang w:val="kk-KZ"/>
                    </w:rPr>
                    <w:t>1 группа</w:t>
                  </w:r>
                </w:p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</w:pPr>
                  <w:r w:rsidRPr="00152DD9">
                    <w:t xml:space="preserve">Принадлежат ли точки </w:t>
                  </w:r>
                </w:p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</w:pPr>
                  <w:r w:rsidRPr="00152DD9">
                    <w:rPr>
                      <w:lang w:val="en-US"/>
                    </w:rPr>
                    <w:t>N</w:t>
                  </w:r>
                  <w:r w:rsidRPr="00152DD9">
                    <w:t>(-1;1 ),</w:t>
                  </w:r>
                  <w:r w:rsidRPr="00152DD9">
                    <w:rPr>
                      <w:lang w:val="en-US"/>
                    </w:rPr>
                    <w:t>S</w:t>
                  </w:r>
                  <w:r w:rsidRPr="00152DD9">
                    <w:t xml:space="preserve">( 1;1  ), </w:t>
                  </w:r>
                  <w:r w:rsidRPr="00152DD9">
                    <w:rPr>
                      <w:lang w:val="en-US"/>
                    </w:rPr>
                    <w:t>P</w:t>
                  </w:r>
                  <w:r w:rsidRPr="00152DD9">
                    <w:t xml:space="preserve">( 121; 11), </w:t>
                  </w:r>
                  <w:r w:rsidRPr="00152DD9">
                    <w:rPr>
                      <w:lang w:val="en-US"/>
                    </w:rPr>
                    <w:t>A</w:t>
                  </w:r>
                  <w:r w:rsidRPr="00152DD9">
                    <w:t xml:space="preserve">(49; 7 ), графику  функции </w:t>
                  </w:r>
                  <w:proofErr w:type="spellStart"/>
                  <w:r w:rsidRPr="00152DD9">
                    <w:t>у=</w:t>
                  </w:r>
                  <w:proofErr w:type="spellEnd"/>
                  <w:r w:rsidRPr="00152DD9">
                    <w:t xml:space="preserve"> </w:t>
                  </w:r>
                  <m:oMath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</m:rad>
                  </m:oMath>
                  <w:r w:rsidRPr="00152DD9">
                    <w:t>.</w:t>
                  </w:r>
                </w:p>
              </w:tc>
              <w:tc>
                <w:tcPr>
                  <w:tcW w:w="3544" w:type="dxa"/>
                </w:tcPr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  <w:rPr>
                      <w:b/>
                      <w:lang w:val="kk-KZ"/>
                    </w:rPr>
                  </w:pPr>
                  <w:r w:rsidRPr="00152DD9">
                    <w:rPr>
                      <w:b/>
                      <w:lang w:val="kk-KZ"/>
                    </w:rPr>
                    <w:t xml:space="preserve">2 группа </w:t>
                  </w:r>
                </w:p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</w:pPr>
                  <w:r w:rsidRPr="00152DD9">
                    <w:t xml:space="preserve">Принадлежат ли точки </w:t>
                  </w:r>
                </w:p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</w:pPr>
                  <w:r w:rsidRPr="00152DD9">
                    <w:rPr>
                      <w:lang w:val="en-US"/>
                    </w:rPr>
                    <w:t>S</w:t>
                  </w:r>
                  <w:r w:rsidRPr="00152DD9">
                    <w:t>(-2; 4 ),</w:t>
                  </w:r>
                  <w:r w:rsidRPr="00152DD9">
                    <w:rPr>
                      <w:lang w:val="en-US"/>
                    </w:rPr>
                    <w:t>I</w:t>
                  </w:r>
                  <w:r w:rsidRPr="00152DD9">
                    <w:t xml:space="preserve"> ( 10; 100), </w:t>
                  </w:r>
                  <w:r w:rsidRPr="00152DD9">
                    <w:rPr>
                      <w:lang w:val="en-US"/>
                    </w:rPr>
                    <w:t>B</w:t>
                  </w:r>
                  <w:r w:rsidRPr="00152DD9">
                    <w:t>(</w:t>
                  </w:r>
                  <m:oMath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13</m:t>
                        </m:r>
                      </m:e>
                    </m:rad>
                  </m:oMath>
                  <w:r w:rsidRPr="00152DD9">
                    <w:t xml:space="preserve">;13) </w:t>
                  </w:r>
                  <w:r w:rsidRPr="00152DD9">
                    <w:rPr>
                      <w:lang w:val="en-US"/>
                    </w:rPr>
                    <w:t>O</w:t>
                  </w:r>
                  <w:r w:rsidRPr="00152DD9">
                    <w:t xml:space="preserve">( 5;25),  графику  функции </w:t>
                  </w:r>
                </w:p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</w:pPr>
                  <w:proofErr w:type="spellStart"/>
                  <w:r w:rsidRPr="00152DD9">
                    <w:t>у=</w:t>
                  </w:r>
                  <w:proofErr w:type="spellEnd"/>
                  <w:r w:rsidRPr="00152DD9">
                    <w:t xml:space="preserve"> </w:t>
                  </w:r>
                  <w:r w:rsidRPr="00152DD9">
                    <w:rPr>
                      <w:lang w:val="en-US"/>
                    </w:rPr>
                    <w:t>X</w:t>
                  </w:r>
                  <w:r w:rsidRPr="00152DD9">
                    <w:rPr>
                      <w:vertAlign w:val="superscript"/>
                    </w:rPr>
                    <w:t>2</w:t>
                  </w:r>
                  <w:r w:rsidRPr="00152DD9">
                    <w:t>.</w:t>
                  </w:r>
                </w:p>
              </w:tc>
            </w:tr>
            <w:tr w:rsidR="00F36F8C" w:rsidRPr="00152DD9" w:rsidTr="00DF3C48">
              <w:tc>
                <w:tcPr>
                  <w:tcW w:w="2830" w:type="dxa"/>
                </w:tcPr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  <w:rPr>
                      <w:b/>
                      <w:lang w:val="kk-KZ"/>
                    </w:rPr>
                  </w:pPr>
                  <w:r w:rsidRPr="00152DD9">
                    <w:rPr>
                      <w:b/>
                      <w:lang w:val="kk-KZ"/>
                    </w:rPr>
                    <w:t xml:space="preserve">3 группа </w:t>
                  </w:r>
                </w:p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</w:pPr>
                  <w:r w:rsidRPr="00152DD9">
                    <w:t xml:space="preserve">Принадлежат ли точки </w:t>
                  </w:r>
                </w:p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</w:pPr>
                  <w:r w:rsidRPr="00152DD9">
                    <w:rPr>
                      <w:lang w:val="en-US"/>
                    </w:rPr>
                    <w:t>L</w:t>
                  </w:r>
                  <w:r w:rsidRPr="00152DD9">
                    <w:t xml:space="preserve">( -9; 81 ), </w:t>
                  </w:r>
                  <w:r w:rsidRPr="00152DD9">
                    <w:rPr>
                      <w:lang w:val="en-US"/>
                    </w:rPr>
                    <w:t>G</w:t>
                  </w:r>
                  <w:r w:rsidRPr="00152DD9">
                    <w:t xml:space="preserve">(-3;-9),  </w:t>
                  </w:r>
                  <w:r w:rsidRPr="00152DD9">
                    <w:rPr>
                      <w:lang w:val="en-US"/>
                    </w:rPr>
                    <w:t>Z</w:t>
                  </w:r>
                  <w:r w:rsidRPr="00152DD9">
                    <w:t xml:space="preserve">(225;15), </w:t>
                  </w:r>
                  <w:r w:rsidRPr="00152DD9">
                    <w:rPr>
                      <w:lang w:val="en-US"/>
                    </w:rPr>
                    <w:t>A</w:t>
                  </w:r>
                  <w:r w:rsidRPr="00152DD9">
                    <w:t>(6;</w:t>
                  </w:r>
                  <m:oMath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6</m:t>
                        </m:r>
                      </m:e>
                    </m:rad>
                  </m:oMath>
                  <w:r w:rsidRPr="00152DD9">
                    <w:t xml:space="preserve"> ),</w:t>
                  </w:r>
                  <w:r w:rsidRPr="00152DD9">
                    <w:rPr>
                      <w:color w:val="FF0000"/>
                    </w:rPr>
                    <w:t xml:space="preserve"> </w:t>
                  </w:r>
                  <w:r w:rsidRPr="00152DD9">
                    <w:t xml:space="preserve">графику  функции </w:t>
                  </w:r>
                </w:p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  <w:rPr>
                      <w:b/>
                    </w:rPr>
                  </w:pPr>
                  <w:proofErr w:type="spellStart"/>
                  <w:r w:rsidRPr="00152DD9">
                    <w:t>у=</w:t>
                  </w:r>
                  <w:proofErr w:type="spellEnd"/>
                  <w:r w:rsidRPr="00152DD9">
                    <w:t xml:space="preserve"> </w:t>
                  </w:r>
                  <m:oMath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</m:rad>
                  </m:oMath>
                  <w:r w:rsidRPr="00152DD9">
                    <w:t>.</w:t>
                  </w:r>
                </w:p>
              </w:tc>
              <w:tc>
                <w:tcPr>
                  <w:tcW w:w="3544" w:type="dxa"/>
                </w:tcPr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  <w:rPr>
                      <w:b/>
                      <w:lang w:val="kk-KZ"/>
                    </w:rPr>
                  </w:pPr>
                  <w:r w:rsidRPr="00152DD9">
                    <w:rPr>
                      <w:b/>
                      <w:lang w:val="kk-KZ"/>
                    </w:rPr>
                    <w:t xml:space="preserve">4 группа </w:t>
                  </w:r>
                </w:p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</w:pPr>
                  <w:r w:rsidRPr="00152DD9">
                    <w:t xml:space="preserve">Принадлежат ли точки </w:t>
                  </w:r>
                </w:p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</w:pPr>
                  <w:r w:rsidRPr="00152DD9">
                    <w:rPr>
                      <w:lang w:val="en-US"/>
                    </w:rPr>
                    <w:t>H</w:t>
                  </w:r>
                  <w:r w:rsidRPr="00152DD9">
                    <w:t xml:space="preserve">(64;-8 ), </w:t>
                  </w:r>
                  <w:r w:rsidRPr="00152DD9">
                    <w:rPr>
                      <w:lang w:val="en-US"/>
                    </w:rPr>
                    <w:t>U</w:t>
                  </w:r>
                  <w:r w:rsidRPr="00152DD9">
                    <w:t xml:space="preserve">(7;49), </w:t>
                  </w:r>
                  <w:r w:rsidRPr="00152DD9">
                    <w:rPr>
                      <w:lang w:val="en-US"/>
                    </w:rPr>
                    <w:t>R</w:t>
                  </w:r>
                  <w:r w:rsidRPr="00152DD9">
                    <w:t xml:space="preserve">(-3;9 ), </w:t>
                  </w:r>
                  <w:r w:rsidRPr="00152DD9">
                    <w:rPr>
                      <w:lang w:val="en-US"/>
                    </w:rPr>
                    <w:t>O</w:t>
                  </w:r>
                  <w:r w:rsidRPr="00152DD9">
                    <w:t>(0;0) графику  функции</w:t>
                  </w:r>
                </w:p>
                <w:p w:rsidR="00F36F8C" w:rsidRPr="00152DD9" w:rsidRDefault="00F36F8C" w:rsidP="00DF3C48">
                  <w:pPr>
                    <w:pStyle w:val="a3"/>
                    <w:spacing w:before="0" w:beforeAutospacing="0" w:after="0" w:afterAutospacing="0"/>
                    <w:rPr>
                      <w:b/>
                    </w:rPr>
                  </w:pPr>
                  <w:r w:rsidRPr="00152DD9">
                    <w:t xml:space="preserve"> </w:t>
                  </w:r>
                  <w:proofErr w:type="spellStart"/>
                  <w:r w:rsidRPr="00152DD9">
                    <w:t>у=</w:t>
                  </w:r>
                  <w:proofErr w:type="spellEnd"/>
                  <w:r w:rsidRPr="00152DD9">
                    <w:t xml:space="preserve"> </w:t>
                  </w:r>
                  <w:r w:rsidRPr="00152DD9">
                    <w:rPr>
                      <w:lang w:val="en-US"/>
                    </w:rPr>
                    <w:t>X</w:t>
                  </w:r>
                  <w:r w:rsidRPr="00152DD9">
                    <w:rPr>
                      <w:vertAlign w:val="superscript"/>
                    </w:rPr>
                    <w:t>2</w:t>
                  </w:r>
                  <w:r w:rsidRPr="00152DD9">
                    <w:t>.</w:t>
                  </w:r>
                </w:p>
              </w:tc>
            </w:tr>
          </w:tbl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  <w:lang w:val="kk-KZ"/>
              </w:rPr>
            </w:pPr>
          </w:p>
          <w:p w:rsidR="00F36F8C" w:rsidRPr="00152DD9" w:rsidRDefault="00F36F8C" w:rsidP="00DF3C48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eastAsia="Times New Roman" w:hAnsi="Times New Roman" w:cs="Times New Roman"/>
                <w:sz w:val="24"/>
                <w:szCs w:val="24"/>
              </w:rPr>
              <w:t>. учащегося _________________</w:t>
            </w:r>
          </w:p>
          <w:tbl>
            <w:tblPr>
              <w:tblStyle w:val="a6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/>
            </w:tblPr>
            <w:tblGrid>
              <w:gridCol w:w="2988"/>
              <w:gridCol w:w="1260"/>
            </w:tblGrid>
            <w:tr w:rsidR="00F36F8C" w:rsidRPr="00152DD9" w:rsidTr="00DF3C48">
              <w:tc>
                <w:tcPr>
                  <w:tcW w:w="2988" w:type="dxa"/>
                </w:tcPr>
                <w:p w:rsidR="00F36F8C" w:rsidRPr="00152DD9" w:rsidRDefault="00F36F8C" w:rsidP="00DF3C48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 w:rsidRPr="00152DD9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Задание</w:t>
                  </w:r>
                </w:p>
              </w:tc>
              <w:tc>
                <w:tcPr>
                  <w:tcW w:w="1260" w:type="dxa"/>
                </w:tcPr>
                <w:p w:rsidR="00F36F8C" w:rsidRPr="00152DD9" w:rsidRDefault="00F36F8C" w:rsidP="00DF3C48">
                  <w:pPr>
                    <w:jc w:val="center"/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</w:pPr>
                  <w:r w:rsidRPr="00152DD9">
                    <w:rPr>
                      <w:rFonts w:ascii="Times New Roman" w:eastAsia="Times New Roman" w:hAnsi="Times New Roman" w:cs="Times New Roman"/>
                      <w:b/>
                      <w:sz w:val="24"/>
                      <w:szCs w:val="24"/>
                    </w:rPr>
                    <w:t>Отметка</w:t>
                  </w:r>
                </w:p>
              </w:tc>
            </w:tr>
            <w:tr w:rsidR="00F36F8C" w:rsidRPr="00152DD9" w:rsidTr="00DF3C48">
              <w:tc>
                <w:tcPr>
                  <w:tcW w:w="2988" w:type="dxa"/>
                </w:tcPr>
                <w:p w:rsidR="00F36F8C" w:rsidRPr="00152DD9" w:rsidRDefault="00F36F8C" w:rsidP="00DF3C48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Заполните пропуски (Свойства функции)</w:t>
                  </w:r>
                </w:p>
              </w:tc>
              <w:tc>
                <w:tcPr>
                  <w:tcW w:w="1260" w:type="dxa"/>
                </w:tcPr>
                <w:p w:rsidR="00F36F8C" w:rsidRPr="00152DD9" w:rsidRDefault="00F36F8C" w:rsidP="00DF3C48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F36F8C" w:rsidRPr="00152DD9" w:rsidTr="00DF3C48">
              <w:tc>
                <w:tcPr>
                  <w:tcW w:w="2988" w:type="dxa"/>
                </w:tcPr>
                <w:p w:rsidR="00F36F8C" w:rsidRPr="00152DD9" w:rsidRDefault="00F36F8C" w:rsidP="00DF3C48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lastRenderedPageBreak/>
                    <w:t>Построение графика функции (сам</w:t>
                  </w:r>
                  <w:proofErr w:type="gramStart"/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.</w:t>
                  </w:r>
                  <w:proofErr w:type="gramEnd"/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gramStart"/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р</w:t>
                  </w:r>
                  <w:proofErr w:type="gramEnd"/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абота)</w:t>
                  </w:r>
                </w:p>
              </w:tc>
              <w:tc>
                <w:tcPr>
                  <w:tcW w:w="1260" w:type="dxa"/>
                </w:tcPr>
                <w:p w:rsidR="00F36F8C" w:rsidRPr="00152DD9" w:rsidRDefault="00F36F8C" w:rsidP="00DF3C48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F36F8C" w:rsidRPr="00152DD9" w:rsidTr="00DF3C48">
              <w:tc>
                <w:tcPr>
                  <w:tcW w:w="2988" w:type="dxa"/>
                </w:tcPr>
                <w:p w:rsidR="00F36F8C" w:rsidRPr="00152DD9" w:rsidRDefault="00F36F8C" w:rsidP="00DF3C48">
                  <w:pPr>
                    <w:rPr>
                      <w:rFonts w:ascii="Times New Roman" w:hAnsi="Times New Roman" w:cs="Times New Roman"/>
                      <w:sz w:val="24"/>
                      <w:szCs w:val="24"/>
                      <w:lang w:val="kk-KZ"/>
                    </w:rPr>
                  </w:pPr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Задание </w:t>
                  </w:r>
                </w:p>
                <w:p w:rsidR="00F36F8C" w:rsidRPr="00152DD9" w:rsidRDefault="00F36F8C" w:rsidP="00DF3C48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kk-KZ"/>
                    </w:rPr>
                  </w:pPr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kk-KZ"/>
                    </w:rPr>
                    <w:t>1 группа</w:t>
                  </w:r>
                </w:p>
                <w:p w:rsidR="00F36F8C" w:rsidRPr="00152DD9" w:rsidRDefault="00F36F8C" w:rsidP="00DF3C48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 xml:space="preserve">2 </w:t>
                  </w:r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  <w:lang w:val="kk-KZ"/>
                    </w:rPr>
                    <w:t>группа</w:t>
                  </w:r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1260" w:type="dxa"/>
                </w:tcPr>
                <w:p w:rsidR="00F36F8C" w:rsidRPr="00152DD9" w:rsidRDefault="00F36F8C" w:rsidP="00DF3C48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F36F8C" w:rsidRPr="00152DD9" w:rsidTr="00DF3C48">
              <w:tc>
                <w:tcPr>
                  <w:tcW w:w="2988" w:type="dxa"/>
                </w:tcPr>
                <w:p w:rsidR="00F36F8C" w:rsidRPr="00152DD9" w:rsidRDefault="00F36F8C" w:rsidP="00DF3C48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Отметка за работу в группе</w:t>
                  </w:r>
                </w:p>
              </w:tc>
              <w:tc>
                <w:tcPr>
                  <w:tcW w:w="1260" w:type="dxa"/>
                </w:tcPr>
                <w:p w:rsidR="00F36F8C" w:rsidRPr="00152DD9" w:rsidRDefault="00F36F8C" w:rsidP="00DF3C48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F36F8C" w:rsidRPr="00152DD9" w:rsidTr="00DF3C48">
              <w:tc>
                <w:tcPr>
                  <w:tcW w:w="2988" w:type="dxa"/>
                </w:tcPr>
                <w:p w:rsidR="00F36F8C" w:rsidRPr="00152DD9" w:rsidRDefault="00F36F8C" w:rsidP="00DF3C48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w:r w:rsidRPr="00152DD9"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  <w:t>Итого</w:t>
                  </w:r>
                </w:p>
              </w:tc>
              <w:tc>
                <w:tcPr>
                  <w:tcW w:w="1260" w:type="dxa"/>
                </w:tcPr>
                <w:p w:rsidR="00F36F8C" w:rsidRPr="00152DD9" w:rsidRDefault="00F36F8C" w:rsidP="00DF3C48">
                  <w:pPr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  <w:lang w:val="kk-KZ"/>
              </w:rPr>
            </w:pP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b/>
                <w:color w:val="333333"/>
                <w:sz w:val="24"/>
                <w:szCs w:val="24"/>
                <w:lang w:val="kk-KZ"/>
              </w:rPr>
            </w:pP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shd w:val="clear" w:color="auto" w:fill="FFFFFF"/>
              </w:rPr>
            </w:pPr>
            <w:r w:rsidRPr="00152DD9">
              <w:rPr>
                <w:color w:val="000000"/>
              </w:rPr>
              <w:lastRenderedPageBreak/>
              <w:t xml:space="preserve">Проявляют интерес к изучаемому материалу. 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 Карточки </w:t>
            </w: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</w:rPr>
            </w:pPr>
          </w:p>
        </w:tc>
      </w:tr>
      <w:tr w:rsidR="00F36F8C" w:rsidRPr="00152DD9" w:rsidTr="00DF3C48">
        <w:trPr>
          <w:trHeight w:val="210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lang w:val="kk-KZ"/>
              </w:rPr>
            </w:pPr>
            <w:r w:rsidRPr="00152DD9">
              <w:rPr>
                <w:color w:val="000000"/>
                <w:lang w:val="kk-KZ"/>
              </w:rPr>
              <w:lastRenderedPageBreak/>
              <w:t>10 мин.</w:t>
            </w:r>
          </w:p>
        </w:tc>
        <w:tc>
          <w:tcPr>
            <w:tcW w:w="6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2DD9">
              <w:rPr>
                <w:rStyle w:val="a4"/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V. Закрепление урока.  </w:t>
            </w:r>
          </w:p>
          <w:p w:rsidR="00F36F8C" w:rsidRPr="00DC5C86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</w:pPr>
            <w:r w:rsidRPr="00152DD9">
              <w:rPr>
                <w:rFonts w:ascii="Times New Roman" w:hAnsi="Times New Roman" w:cs="Times New Roman"/>
                <w:b/>
                <w:sz w:val="24"/>
                <w:szCs w:val="24"/>
                <w:shd w:val="clear" w:color="auto" w:fill="FFFFFF"/>
              </w:rPr>
              <w:t xml:space="preserve">От данных слов образуйте сложные имена прилагательные. </w:t>
            </w:r>
            <w:r w:rsidRPr="00152DD9">
              <w:rPr>
                <w:rFonts w:ascii="Times New Roman" w:hAnsi="Times New Roman" w:cs="Times New Roman"/>
                <w:sz w:val="24"/>
                <w:szCs w:val="24"/>
                <w:shd w:val="clear" w:color="auto" w:fill="FFFFFF"/>
              </w:rPr>
              <w:t>С помощью метода «Аквариум» проводит закрепление урока.</w:t>
            </w:r>
          </w:p>
          <w:p w:rsidR="00F36F8C" w:rsidRPr="00152DD9" w:rsidRDefault="00F36F8C" w:rsidP="00DF3C48">
            <w:pPr>
              <w:pStyle w:val="a7"/>
              <w:ind w:firstLine="0"/>
              <w:rPr>
                <w:sz w:val="24"/>
                <w:szCs w:val="24"/>
              </w:rPr>
            </w:pPr>
            <w:r w:rsidRPr="00152DD9">
              <w:rPr>
                <w:b/>
                <w:sz w:val="24"/>
                <w:szCs w:val="24"/>
              </w:rPr>
              <w:t>.</w:t>
            </w:r>
            <w:r w:rsidRPr="00152DD9">
              <w:rPr>
                <w:sz w:val="24"/>
                <w:szCs w:val="24"/>
              </w:rPr>
              <w:t xml:space="preserve"> Работая в </w:t>
            </w:r>
            <w:r w:rsidRPr="00152DD9">
              <w:rPr>
                <w:sz w:val="24"/>
                <w:szCs w:val="24"/>
                <w:lang w:val="kk-KZ"/>
              </w:rPr>
              <w:t>группах</w:t>
            </w:r>
            <w:r w:rsidRPr="00152DD9">
              <w:rPr>
                <w:sz w:val="24"/>
                <w:szCs w:val="24"/>
              </w:rPr>
              <w:t xml:space="preserve">, найти неточность в </w:t>
            </w:r>
            <w:r w:rsidRPr="00152DD9">
              <w:rPr>
                <w:b/>
                <w:sz w:val="24"/>
                <w:szCs w:val="24"/>
              </w:rPr>
              <w:t>свойствах функции</w:t>
            </w:r>
            <w:r w:rsidRPr="00152DD9">
              <w:rPr>
                <w:sz w:val="24"/>
                <w:szCs w:val="24"/>
              </w:rPr>
              <w:t xml:space="preserve"> </w:t>
            </w:r>
            <w:r w:rsidRPr="00152DD9">
              <w:rPr>
                <w:position w:val="-10"/>
                <w:sz w:val="24"/>
                <w:szCs w:val="24"/>
              </w:rPr>
              <w:object w:dxaOrig="660" w:dyaOrig="340">
                <v:shape id="_x0000_i1044" type="#_x0000_t75" style="width:33pt;height:17.25pt" o:ole="">
                  <v:imagedata r:id="rId41" o:title=""/>
                </v:shape>
                <o:OLEObject Type="Embed" ProgID="Equation.DSMT4" ShapeID="_x0000_i1044" DrawAspect="Content" ObjectID="_1550915228" r:id="rId42"/>
              </w:object>
            </w:r>
            <w:r w:rsidRPr="00152DD9">
              <w:rPr>
                <w:sz w:val="24"/>
                <w:szCs w:val="24"/>
              </w:rPr>
              <w:t xml:space="preserve">и дайте правильную формулировку: </w: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>Область определения функции – множество неотрицательных чисел (х≥0).</w:t>
            </w:r>
          </w:p>
          <w:p w:rsidR="00F36F8C" w:rsidRPr="00152DD9" w:rsidRDefault="00F36F8C" w:rsidP="00F36F8C">
            <w:pPr>
              <w:pStyle w:val="a7"/>
              <w:numPr>
                <w:ilvl w:val="0"/>
                <w:numId w:val="2"/>
              </w:numPr>
              <w:rPr>
                <w:sz w:val="24"/>
                <w:szCs w:val="24"/>
                <w:highlight w:val="lightGray"/>
              </w:rPr>
            </w:pPr>
            <w:r w:rsidRPr="00152DD9">
              <w:rPr>
                <w:sz w:val="24"/>
                <w:szCs w:val="24"/>
                <w:highlight w:val="lightGray"/>
              </w:rPr>
              <w:t xml:space="preserve">Область значений функции – множество </w:t>
            </w:r>
            <w:r w:rsidRPr="00152DD9">
              <w:rPr>
                <w:sz w:val="24"/>
                <w:szCs w:val="24"/>
                <w:highlight w:val="lightGray"/>
                <w:lang w:val="en-US"/>
              </w:rPr>
              <w:t>Z</w:t>
            </w:r>
            <w:r w:rsidRPr="00152DD9">
              <w:rPr>
                <w:sz w:val="24"/>
                <w:szCs w:val="24"/>
                <w:highlight w:val="lightGray"/>
              </w:rPr>
              <w:t>.</w:t>
            </w:r>
          </w:p>
          <w:p w:rsidR="00F36F8C" w:rsidRPr="00152DD9" w:rsidRDefault="00F36F8C" w:rsidP="00DF3C48">
            <w:pPr>
              <w:pStyle w:val="a7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>3.   Функция возрастает.</w:t>
            </w:r>
          </w:p>
          <w:p w:rsidR="00F36F8C" w:rsidRPr="00152DD9" w:rsidRDefault="00F36F8C" w:rsidP="00DF3C48">
            <w:pPr>
              <w:pStyle w:val="a7"/>
              <w:rPr>
                <w:sz w:val="24"/>
                <w:szCs w:val="24"/>
                <w:highlight w:val="lightGray"/>
              </w:rPr>
            </w:pPr>
            <w:r w:rsidRPr="00152DD9">
              <w:rPr>
                <w:sz w:val="24"/>
                <w:szCs w:val="24"/>
                <w:highlight w:val="lightGray"/>
              </w:rPr>
              <w:t xml:space="preserve">4. </w:t>
            </w:r>
            <w:r w:rsidRPr="00152DD9">
              <w:rPr>
                <w:sz w:val="24"/>
                <w:szCs w:val="24"/>
                <w:highlight w:val="lightGray"/>
                <w:lang w:val="en-US"/>
              </w:rPr>
              <w:t>y</w:t>
            </w:r>
            <w:r w:rsidRPr="00152DD9">
              <w:rPr>
                <w:sz w:val="24"/>
                <w:szCs w:val="24"/>
                <w:highlight w:val="lightGray"/>
              </w:rPr>
              <w:t xml:space="preserve">=0 при </w:t>
            </w:r>
            <w:r w:rsidRPr="00152DD9">
              <w:rPr>
                <w:sz w:val="24"/>
                <w:szCs w:val="24"/>
                <w:highlight w:val="lightGray"/>
                <w:lang w:val="en-US"/>
              </w:rPr>
              <w:t>x</w:t>
            </w:r>
            <w:r w:rsidRPr="00152DD9">
              <w:rPr>
                <w:sz w:val="24"/>
                <w:szCs w:val="24"/>
                <w:highlight w:val="lightGray"/>
              </w:rPr>
              <w:t xml:space="preserve">=0;   </w:t>
            </w:r>
            <w:r w:rsidRPr="00152DD9">
              <w:rPr>
                <w:sz w:val="24"/>
                <w:szCs w:val="24"/>
                <w:highlight w:val="lightGray"/>
                <w:lang w:val="en-US"/>
              </w:rPr>
              <w:t>y</w:t>
            </w:r>
            <w:r w:rsidRPr="00152DD9">
              <w:rPr>
                <w:sz w:val="24"/>
                <w:szCs w:val="24"/>
                <w:highlight w:val="lightGray"/>
              </w:rPr>
              <w:t xml:space="preserve">&lt;0 при </w:t>
            </w:r>
            <w:r w:rsidRPr="00152DD9">
              <w:rPr>
                <w:sz w:val="24"/>
                <w:szCs w:val="24"/>
                <w:highlight w:val="lightGray"/>
                <w:lang w:val="en-US"/>
              </w:rPr>
              <w:t>x</w:t>
            </w:r>
            <w:r w:rsidRPr="00152DD9">
              <w:rPr>
                <w:sz w:val="24"/>
                <w:szCs w:val="24"/>
                <w:highlight w:val="lightGray"/>
              </w:rPr>
              <w:t xml:space="preserve">&lt;0;   </w:t>
            </w:r>
            <w:r w:rsidRPr="00152DD9">
              <w:rPr>
                <w:sz w:val="24"/>
                <w:szCs w:val="24"/>
                <w:highlight w:val="lightGray"/>
                <w:lang w:val="en-US"/>
              </w:rPr>
              <w:t>y</w:t>
            </w:r>
            <w:r w:rsidRPr="00152DD9">
              <w:rPr>
                <w:sz w:val="24"/>
                <w:szCs w:val="24"/>
                <w:highlight w:val="lightGray"/>
              </w:rPr>
              <w:t xml:space="preserve">&gt;0 при </w:t>
            </w:r>
            <w:r w:rsidRPr="00152DD9">
              <w:rPr>
                <w:sz w:val="24"/>
                <w:szCs w:val="24"/>
                <w:highlight w:val="lightGray"/>
                <w:lang w:val="en-US"/>
              </w:rPr>
              <w:t>x</w:t>
            </w:r>
            <w:r w:rsidRPr="00152DD9">
              <w:rPr>
                <w:sz w:val="24"/>
                <w:szCs w:val="24"/>
                <w:highlight w:val="lightGray"/>
              </w:rPr>
              <w:t xml:space="preserve">&gt;0  </w:t>
            </w:r>
          </w:p>
          <w:p w:rsidR="00F36F8C" w:rsidRPr="00152DD9" w:rsidRDefault="00F36F8C" w:rsidP="00DF3C48">
            <w:pPr>
              <w:pStyle w:val="a7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  <w:highlight w:val="lightGray"/>
              </w:rPr>
              <w:t>5.Нет наибольшего и наименьшего значения функции.</w:t>
            </w:r>
          </w:p>
          <w:p w:rsidR="00F36F8C" w:rsidRPr="00152DD9" w:rsidRDefault="00F36F8C" w:rsidP="00DF3C48">
            <w:pPr>
              <w:pStyle w:val="a7"/>
              <w:rPr>
                <w:sz w:val="24"/>
                <w:szCs w:val="24"/>
              </w:rPr>
            </w:pPr>
            <w:r w:rsidRPr="00152DD9">
              <w:rPr>
                <w:sz w:val="24"/>
                <w:szCs w:val="24"/>
              </w:rPr>
              <w:t xml:space="preserve">6. </w:t>
            </w:r>
            <w:proofErr w:type="gramStart"/>
            <w:r w:rsidRPr="00152DD9">
              <w:rPr>
                <w:sz w:val="24"/>
                <w:szCs w:val="24"/>
              </w:rPr>
              <w:t xml:space="preserve">График функции </w:t>
            </w:r>
            <w:r w:rsidRPr="00152DD9">
              <w:rPr>
                <w:position w:val="-10"/>
                <w:sz w:val="24"/>
                <w:szCs w:val="24"/>
              </w:rPr>
              <w:object w:dxaOrig="660" w:dyaOrig="340">
                <v:shape id="_x0000_i1045" type="#_x0000_t75" style="width:33pt;height:17.25pt" o:ole="">
                  <v:imagedata r:id="rId41" o:title=""/>
                </v:shape>
                <o:OLEObject Type="Embed" ProgID="Equation.DSMT4" ShapeID="_x0000_i1045" DrawAspect="Content" ObjectID="_1550915229" r:id="rId43"/>
              </w:object>
            </w:r>
            <w:r w:rsidRPr="00152DD9">
              <w:rPr>
                <w:sz w:val="24"/>
                <w:szCs w:val="24"/>
              </w:rPr>
              <w:t xml:space="preserve">симметричен графику      функции у = </w:t>
            </w:r>
            <w:proofErr w:type="spellStart"/>
            <w:r w:rsidRPr="00152DD9">
              <w:rPr>
                <w:sz w:val="24"/>
                <w:szCs w:val="24"/>
              </w:rPr>
              <w:t>х</w:t>
            </w:r>
            <w:proofErr w:type="spellEnd"/>
            <w:r w:rsidRPr="00152DD9">
              <w:rPr>
                <w:sz w:val="24"/>
                <w:szCs w:val="24"/>
              </w:rPr>
              <w:t>², где х≥0 относительно прямой у = х.</w:t>
            </w:r>
            <w:proofErr w:type="gramEnd"/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              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Дополнить фразы.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- Арифметическим квадратным корнем из </w:t>
            </w:r>
            <w:proofErr w:type="gramStart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числа</w:t>
            </w:r>
            <w:proofErr w:type="gramEnd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 а называется… </w:t>
            </w:r>
          </w:p>
          <w:p w:rsidR="00F36F8C" w:rsidRPr="00152DD9" w:rsidRDefault="00F36F8C" w:rsidP="00DF3C48">
            <w:pPr>
              <w:pStyle w:val="4"/>
              <w:spacing w:after="0" w:line="240" w:lineRule="auto"/>
              <w:ind w:left="0"/>
              <w:rPr>
                <w:rFonts w:ascii="Times New Roman" w:hAnsi="Times New Roman"/>
                <w:i/>
                <w:sz w:val="24"/>
                <w:szCs w:val="24"/>
              </w:rPr>
            </w:pPr>
            <w:r w:rsidRPr="00152DD9">
              <w:rPr>
                <w:rFonts w:ascii="Times New Roman" w:hAnsi="Times New Roman"/>
                <w:sz w:val="24"/>
                <w:szCs w:val="24"/>
              </w:rPr>
              <w:t xml:space="preserve">- Выражение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</m:e>
              </m:rad>
            </m:oMath>
            <w:r w:rsidRPr="00152DD9">
              <w:rPr>
                <w:rFonts w:ascii="Times New Roman" w:hAnsi="Times New Roman"/>
                <w:sz w:val="24"/>
                <w:szCs w:val="24"/>
              </w:rPr>
              <w:t xml:space="preserve"> не имеет смысла </w:t>
            </w:r>
            <w:proofErr w:type="gramStart"/>
            <w:r w:rsidRPr="00152DD9">
              <w:rPr>
                <w:rFonts w:ascii="Times New Roman" w:hAnsi="Times New Roman"/>
                <w:sz w:val="24"/>
                <w:szCs w:val="24"/>
              </w:rPr>
              <w:t>при</w:t>
            </w:r>
            <w:proofErr w:type="gramEnd"/>
            <w:r w:rsidRPr="00152DD9">
              <w:rPr>
                <w:rFonts w:ascii="Times New Roman" w:hAnsi="Times New Roman"/>
                <w:sz w:val="24"/>
                <w:szCs w:val="24"/>
              </w:rPr>
              <w:t xml:space="preserve"> …</w:t>
            </w:r>
            <w:r w:rsidRPr="00152DD9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r w:rsidRPr="00152DD9">
              <w:rPr>
                <w:rFonts w:ascii="Times New Roman" w:hAnsi="Times New Roman"/>
                <w:i/>
                <w:sz w:val="24"/>
                <w:szCs w:val="24"/>
              </w:rPr>
              <w:tab/>
              <w:t xml:space="preserve"> 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 xml:space="preserve">- Графиком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152DD9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760" w:dyaOrig="380">
                <v:shape id="_x0000_i1046" type="#_x0000_t75" style="width:38.25pt;height:18.75pt" o:ole="">
                  <v:imagedata r:id="rId44" o:title=""/>
                </v:shape>
                <o:OLEObject Type="Embed" ProgID="Equation.DSMT4" ShapeID="_x0000_i1046" DrawAspect="Content" ObjectID="_1550915230" r:id="rId45"/>
              </w:object>
            </w:r>
            <w:r w:rsidRPr="00152DD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является…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- Функция </w:t>
            </w:r>
            <w:r w:rsidRPr="00152DD9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760" w:dyaOrig="380">
                <v:shape id="_x0000_i1047" type="#_x0000_t75" style="width:38.25pt;height:18.75pt" o:ole="">
                  <v:imagedata r:id="rId44" o:title=""/>
                </v:shape>
                <o:OLEObject Type="Embed" ProgID="Equation.DSMT4" ShapeID="_x0000_i1047" DrawAspect="Content" ObjectID="_1550915231" r:id="rId46"/>
              </w:object>
            </w:r>
            <w:r w:rsidRPr="00152DD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имеет </w:t>
            </w:r>
            <w:proofErr w:type="gramStart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отличительные</w:t>
            </w:r>
            <w:proofErr w:type="gramEnd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 По графику функции</w:t>
            </w:r>
            <w:r w:rsidRPr="00152DD9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760" w:dyaOrig="380">
                <v:shape id="_x0000_i1048" type="#_x0000_t75" style="width:38.25pt;height:18.75pt" o:ole="">
                  <v:imagedata r:id="rId44" o:title=""/>
                </v:shape>
                <o:OLEObject Type="Embed" ProgID="Equation.DSMT4" ShapeID="_x0000_i1048" DrawAspect="Content" ObjectID="_1550915232" r:id="rId47"/>
              </w:object>
            </w:r>
            <w:r w:rsidRPr="00152DD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можно определить…</w:t>
            </w:r>
          </w:p>
          <w:p w:rsidR="00F36F8C" w:rsidRPr="00152DD9" w:rsidRDefault="00F36F8C" w:rsidP="00DF3C48">
            <w:pPr>
              <w:pStyle w:val="a7"/>
              <w:ind w:firstLine="0"/>
              <w:rPr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rPr>
                <w:rStyle w:val="a4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>,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36F8C" w:rsidRPr="00152DD9" w:rsidRDefault="00F36F8C" w:rsidP="00DF3C48">
            <w:pPr>
              <w:pStyle w:val="a3"/>
              <w:shd w:val="clear" w:color="auto" w:fill="FFFFFF"/>
              <w:spacing w:before="0" w:beforeAutospacing="0" w:after="0" w:afterAutospacing="0" w:line="240" w:lineRule="atLeast"/>
              <w:rPr>
                <w:color w:val="333333"/>
                <w:lang w:val="kk-KZ"/>
              </w:rPr>
            </w:pPr>
          </w:p>
        </w:tc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F36F8C" w:rsidRPr="00152DD9" w:rsidTr="00DF3C48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lang w:val="kk-KZ"/>
              </w:rPr>
            </w:pPr>
            <w:r w:rsidRPr="00152DD9">
              <w:rPr>
                <w:color w:val="000000"/>
                <w:lang w:val="kk-KZ"/>
              </w:rPr>
              <w:lastRenderedPageBreak/>
              <w:t>5 мин.</w:t>
            </w:r>
          </w:p>
        </w:tc>
        <w:tc>
          <w:tcPr>
            <w:tcW w:w="6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Style w:val="a4"/>
                <w:rFonts w:ascii="Times New Roman" w:hAnsi="Times New Roman" w:cs="Times New Roman"/>
                <w:color w:val="000000"/>
                <w:sz w:val="24"/>
                <w:szCs w:val="24"/>
              </w:rPr>
              <w:t>VI. Итог урока.  С помощью м</w:t>
            </w: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етода «Телеграмма» проводит итог урока. Заполняют  таблицу «ИНСЕРТ»</w:t>
            </w:r>
          </w:p>
          <w:p w:rsidR="00F36F8C" w:rsidRPr="00152DD9" w:rsidRDefault="00F36F8C" w:rsidP="00DF3C48">
            <w:pPr>
              <w:pStyle w:val="a3"/>
              <w:shd w:val="clear" w:color="auto" w:fill="FFFFFF"/>
              <w:spacing w:before="0" w:beforeAutospacing="0" w:after="0" w:afterAutospacing="0" w:line="240" w:lineRule="atLeast"/>
              <w:rPr>
                <w:b/>
                <w:color w:val="000000"/>
              </w:rPr>
            </w:pPr>
            <w:r w:rsidRPr="00152DD9">
              <w:rPr>
                <w:rStyle w:val="a4"/>
              </w:rPr>
              <w:t>Оценивание фишками</w:t>
            </w:r>
            <w:proofErr w:type="gramStart"/>
            <w:r w:rsidRPr="00152DD9">
              <w:rPr>
                <w:rStyle w:val="apple-converted-space"/>
                <w:b/>
                <w:bCs/>
              </w:rPr>
              <w:t> </w:t>
            </w:r>
            <w:r w:rsidRPr="00152DD9">
              <w:rPr>
                <w:noProof/>
              </w:rPr>
              <w:drawing>
                <wp:inline distT="0" distB="0" distL="0" distR="0">
                  <wp:extent cx="495300" cy="133350"/>
                  <wp:effectExtent l="19050" t="0" r="0" b="0"/>
                  <wp:docPr id="49" name="Рисунок 11" descr="http://festival.1september.ru/articles/533863/img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festival.1september.ru/articles/533863/img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r:link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52DD9">
              <w:rPr>
                <w:b/>
                <w:color w:val="000000"/>
              </w:rPr>
              <w:t xml:space="preserve"> П</w:t>
            </w:r>
            <w:proofErr w:type="gramEnd"/>
            <w:r w:rsidRPr="00152DD9">
              <w:rPr>
                <w:b/>
                <w:color w:val="000000"/>
              </w:rPr>
              <w:t>роводит рефлексию.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- Скажите, добились ли мы цели, которую поставили перед собой? 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- Чем сегодня на уроке мы занимались и что полезного вы узнали? 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 xml:space="preserve">-Какую трудность вы ощутили в процессе выполнения заданий? </w:t>
            </w:r>
          </w:p>
          <w:p w:rsidR="00F36F8C" w:rsidRPr="00152DD9" w:rsidRDefault="00F36F8C" w:rsidP="00DF3C48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-Что вам понравилось?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</w:pPr>
            <w:r w:rsidRPr="00152DD9">
              <w:t xml:space="preserve">На </w:t>
            </w:r>
            <w:proofErr w:type="spellStart"/>
            <w:r w:rsidRPr="00152DD9">
              <w:t>стикерах</w:t>
            </w:r>
            <w:proofErr w:type="spellEnd"/>
            <w:r w:rsidRPr="00152DD9">
              <w:t xml:space="preserve"> записывают свое мнение по поводу урока, и отправляют своим одноклассникам телеграмму. </w:t>
            </w:r>
          </w:p>
          <w:p w:rsidR="00F36F8C" w:rsidRPr="00152DD9" w:rsidRDefault="00F36F8C" w:rsidP="00DF3C48">
            <w:pPr>
              <w:pStyle w:val="a3"/>
              <w:spacing w:before="0" w:beforeAutospacing="0" w:after="0" w:afterAutospacing="0"/>
            </w:pPr>
          </w:p>
          <w:p w:rsidR="00F36F8C" w:rsidRPr="00152DD9" w:rsidRDefault="00F36F8C" w:rsidP="00DF3C48">
            <w:pPr>
              <w:pStyle w:val="a3"/>
              <w:spacing w:before="0" w:beforeAutospacing="0" w:after="0" w:afterAutospacing="0"/>
            </w:pPr>
          </w:p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152DD9">
              <w:t xml:space="preserve">Оценивают работу своих одноклассников. </w:t>
            </w:r>
          </w:p>
        </w:tc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Светофор</w:t>
            </w: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Стикеры</w:t>
            </w:r>
            <w:proofErr w:type="spellEnd"/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6F8C" w:rsidRPr="00152DD9" w:rsidRDefault="00F36F8C" w:rsidP="00DF3C48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52DD9">
              <w:rPr>
                <w:rFonts w:ascii="Times New Roman" w:hAnsi="Times New Roman" w:cs="Times New Roman"/>
                <w:sz w:val="24"/>
                <w:szCs w:val="24"/>
              </w:rPr>
              <w:t>Таблица «ИНСЕРТ»</w:t>
            </w:r>
          </w:p>
        </w:tc>
      </w:tr>
      <w:tr w:rsidR="00F36F8C" w:rsidRPr="00152DD9" w:rsidTr="00DF3C48"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  <w:lang w:val="kk-KZ"/>
              </w:rPr>
            </w:pPr>
            <w:r w:rsidRPr="00152DD9">
              <w:rPr>
                <w:color w:val="000000"/>
                <w:lang w:val="kk-KZ"/>
              </w:rPr>
              <w:t xml:space="preserve"> 2 мин.</w:t>
            </w:r>
          </w:p>
        </w:tc>
        <w:tc>
          <w:tcPr>
            <w:tcW w:w="6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i/>
                <w:color w:val="000000"/>
                <w:lang w:val="kk-KZ"/>
              </w:rPr>
            </w:pPr>
            <w:r w:rsidRPr="00152DD9">
              <w:rPr>
                <w:rStyle w:val="a4"/>
                <w:color w:val="000000"/>
              </w:rPr>
              <w:t xml:space="preserve">VII.  </w:t>
            </w:r>
            <w:r w:rsidRPr="00152DD9">
              <w:rPr>
                <w:b/>
                <w:color w:val="000000"/>
                <w:lang w:val="kk-KZ"/>
              </w:rPr>
              <w:t xml:space="preserve">Домашняя работа. </w:t>
            </w:r>
            <w:r w:rsidRPr="00152DD9">
              <w:rPr>
                <w:i/>
                <w:color w:val="000000"/>
                <w:lang w:val="kk-KZ"/>
              </w:rPr>
              <w:t>Объясняет особенности выполнения домашней работы.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rPr>
                <w:color w:val="000000"/>
              </w:rPr>
            </w:pPr>
            <w:r w:rsidRPr="00152DD9">
              <w:rPr>
                <w:color w:val="000000"/>
                <w:lang w:val="kk-KZ"/>
              </w:rPr>
              <w:t>Учеики записывают в дневниках.</w:t>
            </w:r>
          </w:p>
        </w:tc>
        <w:tc>
          <w:tcPr>
            <w:tcW w:w="15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36F8C" w:rsidRPr="00152DD9" w:rsidRDefault="00F36F8C" w:rsidP="00DF3C48">
            <w:pPr>
              <w:pStyle w:val="a3"/>
              <w:spacing w:before="0" w:beforeAutospacing="0" w:after="0" w:afterAutospacing="0"/>
              <w:jc w:val="center"/>
              <w:rPr>
                <w:color w:val="000000"/>
                <w:lang w:val="kk-KZ"/>
              </w:rPr>
            </w:pPr>
            <w:r w:rsidRPr="00152DD9">
              <w:rPr>
                <w:color w:val="000000"/>
                <w:lang w:val="kk-KZ"/>
              </w:rPr>
              <w:t>Дневник</w:t>
            </w:r>
          </w:p>
        </w:tc>
      </w:tr>
    </w:tbl>
    <w:p w:rsidR="00F36F8C" w:rsidRPr="00152DD9" w:rsidRDefault="00F36F8C" w:rsidP="00F36F8C">
      <w:pPr>
        <w:pStyle w:val="a3"/>
        <w:spacing w:before="0" w:beforeAutospacing="0" w:after="0" w:afterAutospacing="0"/>
        <w:rPr>
          <w:color w:val="000000"/>
        </w:rPr>
      </w:pPr>
    </w:p>
    <w:p w:rsidR="00F36F8C" w:rsidRPr="00152DD9" w:rsidRDefault="00F36F8C" w:rsidP="00F36F8C">
      <w:pPr>
        <w:pStyle w:val="a3"/>
        <w:spacing w:before="0" w:beforeAutospacing="0" w:after="0" w:afterAutospacing="0"/>
        <w:rPr>
          <w:color w:val="000000"/>
        </w:rPr>
      </w:pPr>
      <w:r w:rsidRPr="00152DD9">
        <w:rPr>
          <w:color w:val="000000"/>
        </w:rPr>
        <w:t>Итог урока:__________________________________________________________________________________</w:t>
      </w:r>
    </w:p>
    <w:p w:rsidR="00F36F8C" w:rsidRPr="00152DD9" w:rsidRDefault="00F36F8C" w:rsidP="00F36F8C">
      <w:pPr>
        <w:pStyle w:val="a3"/>
        <w:spacing w:before="0" w:beforeAutospacing="0" w:after="0" w:afterAutospacing="0"/>
        <w:rPr>
          <w:color w:val="000000"/>
          <w:lang w:val="kk-KZ"/>
        </w:rPr>
      </w:pPr>
      <w:r w:rsidRPr="00152DD9">
        <w:rPr>
          <w:color w:val="000000"/>
        </w:rPr>
        <w:t>____________________________________________________________________________________________</w:t>
      </w:r>
    </w:p>
    <w:p w:rsidR="00F36F8C" w:rsidRPr="00152DD9" w:rsidRDefault="00F36F8C" w:rsidP="00F36F8C">
      <w:pPr>
        <w:pStyle w:val="a3"/>
        <w:spacing w:before="0" w:beforeAutospacing="0" w:after="0" w:afterAutospacing="0"/>
        <w:rPr>
          <w:color w:val="000000"/>
        </w:rPr>
      </w:pPr>
    </w:p>
    <w:p w:rsidR="00F36F8C" w:rsidRPr="00152DD9" w:rsidRDefault="00F36F8C" w:rsidP="00F36F8C">
      <w:pPr>
        <w:pStyle w:val="a3"/>
        <w:spacing w:before="0" w:beforeAutospacing="0" w:after="0" w:afterAutospacing="0"/>
        <w:rPr>
          <w:color w:val="000000"/>
        </w:rPr>
      </w:pPr>
      <w:r w:rsidRPr="00152DD9">
        <w:rPr>
          <w:color w:val="000000"/>
        </w:rPr>
        <w:t>Положительные стороны урока:________________________________________________________________</w:t>
      </w:r>
    </w:p>
    <w:p w:rsidR="00F36F8C" w:rsidRPr="00152DD9" w:rsidRDefault="00F36F8C" w:rsidP="00F36F8C">
      <w:pPr>
        <w:pStyle w:val="a3"/>
        <w:spacing w:before="0" w:beforeAutospacing="0" w:after="0" w:afterAutospacing="0"/>
        <w:rPr>
          <w:color w:val="000000"/>
        </w:rPr>
      </w:pPr>
      <w:r w:rsidRPr="00152DD9">
        <w:rPr>
          <w:color w:val="000000"/>
        </w:rPr>
        <w:t>____________________________________________________________________________________________</w:t>
      </w:r>
    </w:p>
    <w:p w:rsidR="00F36F8C" w:rsidRPr="00152DD9" w:rsidRDefault="00F36F8C" w:rsidP="00F36F8C">
      <w:pPr>
        <w:pStyle w:val="a3"/>
        <w:spacing w:before="0" w:beforeAutospacing="0" w:after="0" w:afterAutospacing="0"/>
      </w:pPr>
    </w:p>
    <w:p w:rsidR="00F36F8C" w:rsidRPr="00152DD9" w:rsidRDefault="00F36F8C" w:rsidP="00F36F8C">
      <w:pPr>
        <w:pStyle w:val="a3"/>
        <w:spacing w:before="0" w:beforeAutospacing="0" w:after="0" w:afterAutospacing="0"/>
      </w:pPr>
      <w:r w:rsidRPr="00152DD9">
        <w:t>Отрицательные стороны урока:_________________________________________________________________</w:t>
      </w:r>
    </w:p>
    <w:p w:rsidR="009628C4" w:rsidRDefault="009628C4"/>
    <w:sectPr w:rsidR="009628C4" w:rsidSect="00F36F8C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1006A8"/>
    <w:multiLevelType w:val="hybridMultilevel"/>
    <w:tmpl w:val="4BE021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C8D1162"/>
    <w:multiLevelType w:val="hybridMultilevel"/>
    <w:tmpl w:val="33DCD8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AEE70BD"/>
    <w:multiLevelType w:val="hybridMultilevel"/>
    <w:tmpl w:val="DB9469E2"/>
    <w:lvl w:ilvl="0" w:tplc="7FBEFC2A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55876D82"/>
    <w:multiLevelType w:val="hybridMultilevel"/>
    <w:tmpl w:val="0F3CD34A"/>
    <w:lvl w:ilvl="0" w:tplc="40D0F0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824B1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EB6569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CEE77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DBA80B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132A1F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BD8CED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2F03DB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EC210A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62218F0"/>
    <w:multiLevelType w:val="hybridMultilevel"/>
    <w:tmpl w:val="DA604D7C"/>
    <w:lvl w:ilvl="0" w:tplc="7FBEFC2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E841954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EB7C95B2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AF25A1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CAC7AB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EEE6C7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09C9BB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74AEF8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9B89A14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5">
    <w:nsid w:val="5E702AB4"/>
    <w:multiLevelType w:val="hybridMultilevel"/>
    <w:tmpl w:val="2D8CB3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F36F8C"/>
    <w:rsid w:val="009628C4"/>
    <w:rsid w:val="00F36F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aliases w:val="Обычный (Web),Знак Знак,Знак Знак6,Знак"/>
    <w:basedOn w:val="a"/>
    <w:qFormat/>
    <w:rsid w:val="00F36F8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Strong"/>
    <w:basedOn w:val="a0"/>
    <w:qFormat/>
    <w:rsid w:val="00F36F8C"/>
    <w:rPr>
      <w:b/>
      <w:bCs/>
    </w:rPr>
  </w:style>
  <w:style w:type="character" w:styleId="a5">
    <w:name w:val="Emphasis"/>
    <w:basedOn w:val="a0"/>
    <w:uiPriority w:val="20"/>
    <w:qFormat/>
    <w:rsid w:val="00F36F8C"/>
    <w:rPr>
      <w:i/>
      <w:iCs/>
    </w:rPr>
  </w:style>
  <w:style w:type="character" w:customStyle="1" w:styleId="apple-converted-space">
    <w:name w:val="apple-converted-space"/>
    <w:basedOn w:val="a0"/>
    <w:rsid w:val="00F36F8C"/>
  </w:style>
  <w:style w:type="table" w:styleId="a6">
    <w:name w:val="Table Grid"/>
    <w:basedOn w:val="a1"/>
    <w:rsid w:val="00F36F8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Содержание"/>
    <w:rsid w:val="00F36F8C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4">
    <w:name w:val="Абзац списка4"/>
    <w:basedOn w:val="a"/>
    <w:rsid w:val="00F36F8C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F36F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36F8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http://festival.1september.ru/articles/533863/img4.gif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0.gi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18</Words>
  <Characters>5235</Characters>
  <Application>Microsoft Office Word</Application>
  <DocSecurity>0</DocSecurity>
  <Lines>43</Lines>
  <Paragraphs>12</Paragraphs>
  <ScaleCrop>false</ScaleCrop>
  <Company>Home</Company>
  <LinksUpToDate>false</LinksUpToDate>
  <CharactersWithSpaces>6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анара</dc:creator>
  <cp:keywords/>
  <dc:description/>
  <cp:lastModifiedBy>Жанара</cp:lastModifiedBy>
  <cp:revision>2</cp:revision>
  <dcterms:created xsi:type="dcterms:W3CDTF">2017-03-13T06:47:00Z</dcterms:created>
  <dcterms:modified xsi:type="dcterms:W3CDTF">2017-03-13T06:47:00Z</dcterms:modified>
</cp:coreProperties>
</file>